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D404AA" w:rsidTr="00C300A5">
        <w:tc>
          <w:tcPr>
            <w:tcW w:w="4537" w:type="dxa"/>
          </w:tcPr>
          <w:p w:rsidR="00C300A5" w:rsidRPr="00D404AA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D632BA" w:rsidRPr="00D404AA" w:rsidRDefault="00C300A5" w:rsidP="00A4071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D404A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A40716" w:rsidRPr="00D404A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6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A40716" w:rsidRPr="00D404A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7</w:t>
            </w:r>
          </w:p>
        </w:tc>
        <w:tc>
          <w:tcPr>
            <w:tcW w:w="6096" w:type="dxa"/>
          </w:tcPr>
          <w:p w:rsidR="00C300A5" w:rsidRPr="00D404AA" w:rsidRDefault="00C300A5" w:rsidP="00495466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DF3300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ÁP ÁN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ỂM TRA </w:t>
            </w:r>
            <w:r w:rsidR="00A546F3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KỲ </w:t>
            </w:r>
            <w:r w:rsidR="00495466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3F52E2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A546F3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</w:t>
            </w:r>
            <w:r w:rsidR="003F52E2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27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3F52E2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3F52E2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  <w:p w:rsidR="00C300A5" w:rsidRPr="00D404AA" w:rsidRDefault="00C300A5" w:rsidP="00495466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404AA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E0480E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B55F83" w:rsidRPr="00D404AA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D404AA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531A11"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D404AA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6"/>
                <w:szCs w:val="26"/>
              </w:rPr>
            </w:pPr>
          </w:p>
        </w:tc>
      </w:tr>
    </w:tbl>
    <w:p w:rsidR="003F52E2" w:rsidRPr="00D404AA" w:rsidRDefault="003F52E2" w:rsidP="003F52E2">
      <w:pPr>
        <w:spacing w:line="276" w:lineRule="auto"/>
        <w:rPr>
          <w:rFonts w:ascii="Times New Roman" w:hAnsi="Times New Roman" w:cs="Times New Roman"/>
          <w:sz w:val="26"/>
          <w:szCs w:val="26"/>
          <w:lang w:val="it-IT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1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sz w:val="26"/>
          <w:szCs w:val="26"/>
          <w:lang w:val="it-IT" w:bidi="he-IL"/>
        </w:rPr>
        <w:t>Phát biểu và viết hệ thức của định luật Bôilơ-Mariốt?</w:t>
      </w:r>
    </w:p>
    <w:tbl>
      <w:tblPr>
        <w:tblStyle w:val="TableGrid"/>
        <w:tblW w:w="0" w:type="auto"/>
        <w:tblInd w:w="392" w:type="dxa"/>
        <w:tblLook w:val="04A0"/>
      </w:tblPr>
      <w:tblGrid>
        <w:gridCol w:w="8363"/>
        <w:gridCol w:w="1417"/>
      </w:tblGrid>
      <w:tr w:rsidR="003F52E2" w:rsidRPr="00D404AA" w:rsidTr="003F52E2">
        <w:tc>
          <w:tcPr>
            <w:tcW w:w="8363" w:type="dxa"/>
          </w:tcPr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+ ĐL : Trong quá trình đẳng nhiệt của một lượng khí nhất định, áp suất tỉ lệ nghịch với thể tích.</w:t>
            </w:r>
          </w:p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bCs/>
                <w:iCs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 xml:space="preserve">+ </w:t>
            </w:r>
            <w:r w:rsidRPr="00D404AA">
              <w:rPr>
                <w:rFonts w:ascii="Times New Roman" w:hAnsi="Times New Roman" w:cs="Times New Roman"/>
                <w:bCs/>
                <w:iCs/>
                <w:color w:val="000000"/>
                <w:sz w:val="26"/>
                <w:szCs w:val="24"/>
              </w:rPr>
              <w:t xml:space="preserve">Biểu thức : ghi đúng một trong 3 biểu thức : </w:t>
            </w:r>
          </w:p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bCs/>
                <w:iCs/>
                <w:color w:val="000000"/>
                <w:sz w:val="26"/>
                <w:szCs w:val="24"/>
              </w:rPr>
              <w:t xml:space="preserve">     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p ~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V</m:t>
                  </m:r>
                </m:den>
              </m:f>
            </m:oMath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  (hoặc pV = hằng số hoặc p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  <w:vertAlign w:val="subscript"/>
              </w:rPr>
              <w:t>1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V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  <w:vertAlign w:val="subscript"/>
              </w:rPr>
              <w:t>1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 = p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  <w:vertAlign w:val="subscript"/>
              </w:rPr>
              <w:t>2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V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  <w:vertAlign w:val="subscript"/>
              </w:rPr>
              <w:t>2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)</w:t>
            </w:r>
          </w:p>
        </w:tc>
        <w:tc>
          <w:tcPr>
            <w:tcW w:w="1417" w:type="dxa"/>
          </w:tcPr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5</w:t>
            </w:r>
          </w:p>
        </w:tc>
      </w:tr>
    </w:tbl>
    <w:p w:rsidR="003F52E2" w:rsidRPr="00D404AA" w:rsidRDefault="003F52E2" w:rsidP="003F52E2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3F52E2" w:rsidRPr="00D404AA" w:rsidRDefault="003F52E2" w:rsidP="003F52E2">
      <w:pPr>
        <w:spacing w:line="276" w:lineRule="auto"/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1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Thế nào là quá trình đẳng tích? Phát biểu định luật Sác-lơ.</w:t>
      </w:r>
    </w:p>
    <w:tbl>
      <w:tblPr>
        <w:tblStyle w:val="TableGrid"/>
        <w:tblW w:w="0" w:type="auto"/>
        <w:tblInd w:w="392" w:type="dxa"/>
        <w:tblLook w:val="04A0"/>
      </w:tblPr>
      <w:tblGrid>
        <w:gridCol w:w="8930"/>
        <w:gridCol w:w="924"/>
      </w:tblGrid>
      <w:tr w:rsidR="003F52E2" w:rsidRPr="00D404AA" w:rsidTr="003F52E2">
        <w:tc>
          <w:tcPr>
            <w:tcW w:w="8930" w:type="dxa"/>
          </w:tcPr>
          <w:p w:rsidR="003F52E2" w:rsidRPr="00D404AA" w:rsidRDefault="003F52E2" w:rsidP="003F52E2">
            <w:pPr>
              <w:pStyle w:val="ListParagraph"/>
              <w:numPr>
                <w:ilvl w:val="0"/>
                <w:numId w:val="35"/>
              </w:numPr>
              <w:jc w:val="left"/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4"/>
                <w:lang w:val="vi-VN"/>
              </w:rPr>
            </w:pPr>
            <w:r w:rsidRPr="00D404AA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4"/>
                <w:lang w:val="vi-VN"/>
              </w:rPr>
              <w:t>Quá trình biến đổi trạng thái khi thể tích không đổi là quá trình đẳng tích.</w:t>
            </w:r>
          </w:p>
        </w:tc>
        <w:tc>
          <w:tcPr>
            <w:tcW w:w="924" w:type="dxa"/>
          </w:tcPr>
          <w:p w:rsidR="003F52E2" w:rsidRPr="00D404AA" w:rsidRDefault="003F52E2" w:rsidP="003F52E2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6"/>
                <w:szCs w:val="24"/>
                <w:lang w:val="vi-VN"/>
              </w:rPr>
            </w:pPr>
            <w:r w:rsidRPr="00D404A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6"/>
                <w:szCs w:val="24"/>
                <w:lang w:val="vi-VN"/>
              </w:rPr>
              <w:t>0,5đ</w:t>
            </w:r>
          </w:p>
        </w:tc>
      </w:tr>
      <w:tr w:rsidR="003F52E2" w:rsidRPr="00D404AA" w:rsidTr="003F52E2">
        <w:tc>
          <w:tcPr>
            <w:tcW w:w="8930" w:type="dxa"/>
          </w:tcPr>
          <w:p w:rsidR="003F52E2" w:rsidRPr="00D404AA" w:rsidRDefault="003F52E2" w:rsidP="003F52E2">
            <w:pPr>
              <w:pStyle w:val="ListParagraph"/>
              <w:numPr>
                <w:ilvl w:val="0"/>
                <w:numId w:val="35"/>
              </w:numPr>
              <w:jc w:val="left"/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4"/>
                <w:lang w:val="vi-VN"/>
              </w:rPr>
            </w:pPr>
            <w:r w:rsidRPr="00D404AA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4"/>
                <w:lang w:val="vi-VN"/>
              </w:rPr>
              <w:t>Trong quá trình đẳng tích của một lượng khí nhất định, áp suất tỉ lệ thuận với nhiệt độ tuyệt đối.</w:t>
            </w:r>
          </w:p>
        </w:tc>
        <w:tc>
          <w:tcPr>
            <w:tcW w:w="924" w:type="dxa"/>
          </w:tcPr>
          <w:p w:rsidR="003F52E2" w:rsidRPr="00D404AA" w:rsidRDefault="003F52E2" w:rsidP="003F52E2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6"/>
                <w:szCs w:val="24"/>
                <w:lang w:val="vi-VN"/>
              </w:rPr>
            </w:pPr>
            <w:r w:rsidRPr="00D404A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6"/>
                <w:szCs w:val="24"/>
                <w:lang w:val="vi-VN"/>
              </w:rPr>
              <w:t>0,5đ</w:t>
            </w:r>
          </w:p>
        </w:tc>
      </w:tr>
    </w:tbl>
    <w:p w:rsidR="003F52E2" w:rsidRPr="00D404AA" w:rsidRDefault="003F52E2" w:rsidP="003F52E2">
      <w:pPr>
        <w:spacing w:line="240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3F52E2" w:rsidRPr="00D404AA" w:rsidRDefault="003F52E2" w:rsidP="003F52E2">
      <w:pPr>
        <w:spacing w:line="276" w:lineRule="auto"/>
        <w:ind w:left="0" w:firstLine="34"/>
        <w:rPr>
          <w:rFonts w:ascii="Times New Roman" w:hAnsi="Times New Roman" w:cs="Times New Roman"/>
          <w:sz w:val="26"/>
          <w:szCs w:val="26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1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Phát biểu và viết hệ thức của nguyên lí I nhiệt động lực học. Nêu qui ước về dấu của các đại lượng.</w:t>
      </w:r>
    </w:p>
    <w:tbl>
      <w:tblPr>
        <w:tblStyle w:val="TableGrid"/>
        <w:tblW w:w="0" w:type="auto"/>
        <w:tblInd w:w="392" w:type="dxa"/>
        <w:tblLook w:val="04A0"/>
      </w:tblPr>
      <w:tblGrid>
        <w:gridCol w:w="8930"/>
        <w:gridCol w:w="992"/>
      </w:tblGrid>
      <w:tr w:rsidR="003F52E2" w:rsidRPr="00D404AA" w:rsidTr="003F52E2">
        <w:tc>
          <w:tcPr>
            <w:tcW w:w="8930" w:type="dxa"/>
          </w:tcPr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+ Nguyên lý I : Độ biến thiên nội năng của hệ bằng tổng công và nhiệt lượng mà hệ nhận được.</w:t>
            </w:r>
          </w:p>
          <w:p w:rsidR="003F52E2" w:rsidRPr="00D404AA" w:rsidRDefault="003F52E2" w:rsidP="007F5374">
            <w:pPr>
              <w:tabs>
                <w:tab w:val="left" w:pos="360"/>
              </w:tabs>
              <w:jc w:val="left"/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+ Hệ thức :          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sym w:font="Symbol" w:char="0044"/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U = A + Q</w:t>
            </w:r>
          </w:p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  Qui ước dấu :</w:t>
            </w:r>
          </w:p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sym w:font="Symbol" w:char="0044"/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 xml:space="preserve">U&gt; 0: nội năng tăng; </w:t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sym w:font="Symbol" w:char="0044"/>
            </w: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U&lt; 0: nội năng giảm.</w:t>
            </w:r>
          </w:p>
          <w:p w:rsidR="003F52E2" w:rsidRPr="00D404AA" w:rsidRDefault="003F52E2" w:rsidP="007F5374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A&gt; 0: hệ nhận công; A&lt; 0: hệ thực hiện công.</w:t>
            </w:r>
          </w:p>
          <w:p w:rsidR="003F52E2" w:rsidRPr="00D404AA" w:rsidRDefault="003F52E2" w:rsidP="003F52E2">
            <w:pPr>
              <w:tabs>
                <w:tab w:val="left" w:pos="360"/>
              </w:tabs>
              <w:rPr>
                <w:rFonts w:ascii="Times New Roman" w:hAnsi="Times New Roman" w:cs="Times New Roman"/>
                <w:color w:val="000000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color w:val="000000"/>
                <w:sz w:val="26"/>
                <w:szCs w:val="24"/>
              </w:rPr>
              <w:t>Q&gt; 0: hệ nhận nhiệt; Q&lt; 0: hệ truyền nhiệt.</w:t>
            </w:r>
          </w:p>
        </w:tc>
        <w:tc>
          <w:tcPr>
            <w:tcW w:w="992" w:type="dxa"/>
          </w:tcPr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2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25</w:t>
            </w:r>
          </w:p>
        </w:tc>
      </w:tr>
    </w:tbl>
    <w:p w:rsidR="003F52E2" w:rsidRPr="00D404AA" w:rsidRDefault="003F52E2" w:rsidP="003F52E2">
      <w:pPr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3F52E2" w:rsidRPr="00D404AA" w:rsidRDefault="003F52E2" w:rsidP="003F52E2">
      <w:pPr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1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sz w:val="26"/>
          <w:szCs w:val="26"/>
          <w:lang w:val="da-DK"/>
        </w:rPr>
        <w:t>Một bọt khí nổi từ đáy hồ lên mặt hồ thì thể tích của nó tăng hay giảm ? Vì sao ? Coi nhiệt độ của nước trong hồ không thay đổi theo độ sâu.</w:t>
      </w:r>
    </w:p>
    <w:tbl>
      <w:tblPr>
        <w:tblStyle w:val="TableGrid"/>
        <w:tblW w:w="10136" w:type="dxa"/>
        <w:tblInd w:w="392" w:type="dxa"/>
        <w:tblLayout w:type="fixed"/>
        <w:tblLook w:val="04A0"/>
      </w:tblPr>
      <w:tblGrid>
        <w:gridCol w:w="10136"/>
      </w:tblGrid>
      <w:tr w:rsidR="003F52E2" w:rsidRPr="00D404AA" w:rsidTr="003F52E2">
        <w:tc>
          <w:tcPr>
            <w:tcW w:w="10136" w:type="dxa"/>
          </w:tcPr>
          <w:p w:rsidR="003F52E2" w:rsidRPr="00D404AA" w:rsidRDefault="003F52E2" w:rsidP="007F5374">
            <w:pPr>
              <w:tabs>
                <w:tab w:val="right" w:leader="dot" w:pos="48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- Thể tích bọt khí tăng 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ab/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(0,5)</w:t>
            </w:r>
          </w:p>
          <w:p w:rsidR="003F52E2" w:rsidRPr="00D404AA" w:rsidRDefault="003F52E2" w:rsidP="003F52E2">
            <w:pPr>
              <w:ind w:left="180"/>
              <w:rPr>
                <w:rFonts w:ascii="Times New Roman" w:hAnsi="Times New Roman" w:cs="Times New Roman"/>
                <w:sz w:val="26"/>
                <w:szCs w:val="26"/>
              </w:rPr>
            </w:pP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- Vì áp suất của khí giảm (áp suất khí ở đáy hồ lớn hơn ở mặt hồ) 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(0,5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)</w:t>
            </w:r>
          </w:p>
        </w:tc>
      </w:tr>
    </w:tbl>
    <w:p w:rsidR="003F52E2" w:rsidRPr="00D404AA" w:rsidRDefault="003F52E2" w:rsidP="003F52E2">
      <w:pPr>
        <w:spacing w:line="276" w:lineRule="auto"/>
        <w:ind w:left="0" w:firstLine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3F52E2" w:rsidRPr="00D404AA" w:rsidRDefault="003F52E2" w:rsidP="003F52E2">
      <w:pPr>
        <w:spacing w:line="276" w:lineRule="auto"/>
        <w:ind w:left="0" w:firstLine="0"/>
        <w:rPr>
          <w:rFonts w:ascii="Times New Roman" w:hAnsi="Times New Roman" w:cs="Times New Roman"/>
          <w:sz w:val="26"/>
          <w:szCs w:val="26"/>
          <w:lang w:val="it-IT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1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color w:val="000000"/>
          <w:spacing w:val="-4"/>
          <w:sz w:val="26"/>
          <w:szCs w:val="26"/>
          <w:lang w:val="it-IT"/>
        </w:rPr>
        <w:t xml:space="preserve">Người ta cung cấp một nhiệt lượng 500 J cho khí đựng trong xi lanh thì nội năng của khí tăng thêm 150 J. </w:t>
      </w:r>
      <w:r w:rsidRPr="00D404AA">
        <w:rPr>
          <w:rFonts w:ascii="Times New Roman" w:hAnsi="Times New Roman" w:cs="Times New Roman"/>
          <w:sz w:val="26"/>
          <w:szCs w:val="26"/>
          <w:lang w:val="it-IT"/>
        </w:rPr>
        <w:t>Vận dụng nguyên lý thứ nhất của nhiệt động lực học. Hãy t</w:t>
      </w:r>
      <w:r w:rsidRPr="00D404AA">
        <w:rPr>
          <w:rFonts w:ascii="Times New Roman" w:hAnsi="Times New Roman" w:cs="Times New Roman"/>
          <w:color w:val="000000"/>
          <w:spacing w:val="-4"/>
          <w:sz w:val="26"/>
          <w:szCs w:val="26"/>
          <w:lang w:val="it-IT"/>
        </w:rPr>
        <w:t>ính công khí thực hiện khi nó nở ra và đẩy pit-tông dịch chuyển ?</w:t>
      </w:r>
      <w:r w:rsidRPr="00D404AA">
        <w:rPr>
          <w:rFonts w:ascii="Times New Roman" w:hAnsi="Times New Roman" w:cs="Times New Roman"/>
          <w:sz w:val="26"/>
          <w:szCs w:val="26"/>
          <w:lang w:val="it-IT"/>
        </w:rPr>
        <w:t xml:space="preserve"> Bỏ qua ma-sát giữa pit-tông và xilanh.</w:t>
      </w:r>
    </w:p>
    <w:tbl>
      <w:tblPr>
        <w:tblStyle w:val="TableGrid"/>
        <w:tblW w:w="9922" w:type="dxa"/>
        <w:tblInd w:w="392" w:type="dxa"/>
        <w:tblLayout w:type="fixed"/>
        <w:tblLook w:val="04A0"/>
      </w:tblPr>
      <w:tblGrid>
        <w:gridCol w:w="9922"/>
      </w:tblGrid>
      <w:tr w:rsidR="003F52E2" w:rsidRPr="00D404AA" w:rsidTr="003F52E2">
        <w:tc>
          <w:tcPr>
            <w:tcW w:w="9922" w:type="dxa"/>
          </w:tcPr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Khí nhận nhiệt lượng : 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Q &gt; 0 </w:t>
            </w:r>
            <w:r w:rsidRPr="00D404AA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85pt;height:11.75pt" o:ole="">
                  <v:imagedata r:id="rId8" o:title=""/>
                </v:shape>
                <o:OLEObject Type="Embed" ProgID="Equation.DSMT4" ShapeID="_x0000_i1025" DrawAspect="Content" ObjectID="_1554877623" r:id="rId9"/>
              </w:objec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 Q = 500 J</w:t>
            </w:r>
            <w:r w:rsidRPr="00D404AA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; 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đ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ab/>
            </w: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Nội năng của k</w: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 xml:space="preserve">hí tăng : </w:t>
            </w:r>
            <w:r w:rsidRPr="00D404AA">
              <w:rPr>
                <w:rFonts w:ascii="Times New Roman" w:hAnsi="Times New Roman" w:cs="Times New Roman"/>
                <w:b/>
                <w:color w:val="000000"/>
                <w:spacing w:val="-4"/>
                <w:sz w:val="26"/>
                <w:szCs w:val="26"/>
                <w:lang w:val="it-IT"/>
              </w:rPr>
              <w:sym w:font="Symbol" w:char="F044"/>
            </w:r>
            <w:r w:rsidRPr="00D404AA">
              <w:rPr>
                <w:rFonts w:ascii="Times New Roman" w:hAnsi="Times New Roman" w:cs="Times New Roman"/>
                <w:b/>
                <w:color w:val="000000"/>
                <w:spacing w:val="-4"/>
                <w:sz w:val="26"/>
                <w:szCs w:val="26"/>
                <w:lang w:val="it-IT"/>
              </w:rPr>
              <w:t xml:space="preserve">U &gt;0 </w:t>
            </w:r>
            <w:r w:rsidRPr="00D404AA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300" w:dyaOrig="240">
                <v:shape id="_x0000_i1026" type="#_x0000_t75" style="width:14.85pt;height:11.75pt" o:ole="">
                  <v:imagedata r:id="rId8" o:title=""/>
                </v:shape>
                <o:OLEObject Type="Embed" ProgID="Equation.DSMT4" ShapeID="_x0000_i1026" DrawAspect="Content" ObjectID="_1554877624" r:id="rId10"/>
              </w:object>
            </w:r>
            <w:r w:rsidRPr="00D404AA">
              <w:rPr>
                <w:rFonts w:ascii="Times New Roman" w:hAnsi="Times New Roman" w:cs="Times New Roman"/>
                <w:b/>
                <w:color w:val="000000"/>
                <w:spacing w:val="-4"/>
                <w:sz w:val="26"/>
                <w:szCs w:val="26"/>
                <w:lang w:val="it-IT"/>
              </w:rPr>
              <w:sym w:font="Symbol" w:char="F044"/>
            </w:r>
            <w:r w:rsidRPr="00D404AA">
              <w:rPr>
                <w:rFonts w:ascii="Times New Roman" w:hAnsi="Times New Roman" w:cs="Times New Roman"/>
                <w:b/>
                <w:color w:val="000000"/>
                <w:spacing w:val="-4"/>
                <w:sz w:val="26"/>
                <w:szCs w:val="26"/>
                <w:lang w:val="it-IT"/>
              </w:rPr>
              <w:t>U = 150 J</w: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 xml:space="preserve">     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0,25 đ</w:t>
            </w:r>
          </w:p>
          <w:p w:rsidR="003F52E2" w:rsidRPr="00D404AA" w:rsidRDefault="003F52E2" w:rsidP="007F5374">
            <w:pPr>
              <w:spacing w:before="120"/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</w:pP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ab/>
              <w:t xml:space="preserve">      AD</w:t>
            </w:r>
            <w:r w:rsidRPr="00D404AA">
              <w:rPr>
                <w:rFonts w:ascii="Times New Roman" w:hAnsi="Times New Roman" w:cs="Times New Roman"/>
                <w:sz w:val="26"/>
                <w:szCs w:val="26"/>
              </w:rPr>
              <w:t xml:space="preserve"> nguyên lý I NĐLH : </w: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position w:val="-10"/>
                <w:sz w:val="26"/>
                <w:szCs w:val="26"/>
                <w:lang w:val="it-IT"/>
              </w:rPr>
              <w:object w:dxaOrig="1199" w:dyaOrig="320">
                <v:shape id="_x0000_i1027" type="#_x0000_t75" style="width:60.25pt;height:15.65pt" o:ole="">
                  <v:imagedata r:id="rId11" o:title=""/>
                </v:shape>
                <o:OLEObject Type="Embed" ProgID="Equation.DSMT4" ShapeID="_x0000_i1027" DrawAspect="Content" ObjectID="_1554877625" r:id="rId12"/>
              </w:objec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ab/>
              <w:t>0,25 đ</w:t>
            </w:r>
          </w:p>
          <w:p w:rsidR="003F52E2" w:rsidRPr="00D404AA" w:rsidRDefault="003F52E2" w:rsidP="003F52E2">
            <w:pPr>
              <w:tabs>
                <w:tab w:val="left" w:pos="341"/>
              </w:tabs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</w:rPr>
            </w:pP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ab/>
              <w:t xml:space="preserve">      </w:t>
            </w:r>
            <w:r w:rsidRPr="00D404AA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Thế số và tính đúng   : </w: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position w:val="-10"/>
                <w:sz w:val="26"/>
                <w:szCs w:val="26"/>
                <w:lang w:val="it-IT"/>
              </w:rPr>
              <w:object w:dxaOrig="1140" w:dyaOrig="320">
                <v:shape id="_x0000_i1028" type="#_x0000_t75" style="width:57.9pt;height:15.65pt" o:ole="">
                  <v:imagedata r:id="rId13" o:title=""/>
                </v:shape>
                <o:OLEObject Type="Embed" ProgID="Equation.DSMT4" ShapeID="_x0000_i1028" DrawAspect="Content" ObjectID="_1554877626" r:id="rId14"/>
              </w:object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ab/>
            </w:r>
            <w:r w:rsidRPr="00D404AA"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it-IT"/>
              </w:rPr>
              <w:tab/>
              <w:t>0,25 đ</w:t>
            </w:r>
          </w:p>
        </w:tc>
      </w:tr>
    </w:tbl>
    <w:p w:rsidR="003F52E2" w:rsidRPr="00D404AA" w:rsidRDefault="003F52E2" w:rsidP="003F52E2">
      <w:pPr>
        <w:spacing w:line="276" w:lineRule="auto"/>
        <w:ind w:left="0" w:firstLine="0"/>
        <w:contextualSpacing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404AA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79900</wp:posOffset>
            </wp:positionH>
            <wp:positionV relativeFrom="paragraph">
              <wp:posOffset>130810</wp:posOffset>
            </wp:positionV>
            <wp:extent cx="2235835" cy="1828800"/>
            <wp:effectExtent l="0" t="0" r="0" b="0"/>
            <wp:wrapSquare wrapText="bothSides"/>
            <wp:docPr id="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83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52E2" w:rsidRPr="00D404AA" w:rsidRDefault="003F52E2" w:rsidP="003F52E2">
      <w:pPr>
        <w:spacing w:line="276" w:lineRule="auto"/>
        <w:ind w:left="0" w:firstLine="0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</w:rPr>
        <w:t>Câu 6</w:t>
      </w:r>
      <w:r w:rsidRPr="00D404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</w:rPr>
        <w:t>(3 điểm):</w:t>
      </w:r>
      <w:r w:rsidRPr="00D404AA">
        <w:rPr>
          <w:rFonts w:ascii="Times New Roman" w:hAnsi="Times New Roman" w:cs="Times New Roman"/>
          <w:sz w:val="26"/>
          <w:szCs w:val="26"/>
        </w:rPr>
        <w:t xml:space="preserve"> 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>Một khối khí lý tưởng biển đổi trạng thái theo chu trình kín như đồ thị hình vẽ. Cho V</w:t>
      </w:r>
      <w:r w:rsidRPr="00D404A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 xml:space="preserve"> = 2lít ; </w:t>
      </w:r>
    </w:p>
    <w:p w:rsidR="003F52E2" w:rsidRPr="00D404AA" w:rsidRDefault="003F52E2" w:rsidP="003F52E2">
      <w:pPr>
        <w:spacing w:line="276" w:lineRule="auto"/>
        <w:ind w:left="360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D404AA">
        <w:rPr>
          <w:rFonts w:ascii="Times New Roman" w:hAnsi="Times New Roman" w:cs="Times New Roman"/>
          <w:sz w:val="26"/>
          <w:szCs w:val="26"/>
          <w:lang w:val="pt-BR"/>
        </w:rPr>
        <w:t>p</w:t>
      </w:r>
      <w:r w:rsidRPr="00D404A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 xml:space="preserve"> = 0,5 atm; T</w:t>
      </w:r>
      <w:r w:rsidRPr="00D404A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 xml:space="preserve">  = 300K, V</w:t>
      </w:r>
      <w:r w:rsidRPr="00D404A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 xml:space="preserve"> = 6 lít . </w:t>
      </w:r>
    </w:p>
    <w:p w:rsidR="003F52E2" w:rsidRPr="00D404AA" w:rsidRDefault="003F52E2" w:rsidP="003F52E2">
      <w:pPr>
        <w:numPr>
          <w:ilvl w:val="0"/>
          <w:numId w:val="34"/>
        </w:numPr>
        <w:spacing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D404AA">
        <w:rPr>
          <w:rFonts w:ascii="Times New Roman" w:hAnsi="Times New Roman" w:cs="Times New Roman"/>
          <w:sz w:val="26"/>
          <w:szCs w:val="26"/>
        </w:rPr>
        <w:t>Gọi tên từng quá trình biến đổi của khối khí ?</w:t>
      </w:r>
    </w:p>
    <w:p w:rsidR="003F52E2" w:rsidRPr="00D404AA" w:rsidRDefault="003F52E2" w:rsidP="003F52E2">
      <w:pPr>
        <w:numPr>
          <w:ilvl w:val="0"/>
          <w:numId w:val="34"/>
        </w:numPr>
        <w:spacing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D404AA">
        <w:rPr>
          <w:rFonts w:ascii="Times New Roman" w:hAnsi="Times New Roman" w:cs="Times New Roman"/>
          <w:sz w:val="26"/>
          <w:szCs w:val="26"/>
        </w:rPr>
        <w:t>Tìm t</w:t>
      </w:r>
      <w:r w:rsidRPr="00D404A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404AA">
        <w:rPr>
          <w:rFonts w:ascii="Times New Roman" w:hAnsi="Times New Roman" w:cs="Times New Roman"/>
          <w:sz w:val="26"/>
          <w:szCs w:val="26"/>
        </w:rPr>
        <w:t>(</w:t>
      </w:r>
      <w:r w:rsidRPr="00D404A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404AA">
        <w:rPr>
          <w:rFonts w:ascii="Times New Roman" w:hAnsi="Times New Roman" w:cs="Times New Roman"/>
          <w:sz w:val="26"/>
          <w:szCs w:val="26"/>
        </w:rPr>
        <w:t>C) và p</w:t>
      </w:r>
      <w:r w:rsidRPr="00D404AA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r w:rsidRPr="00D404AA">
        <w:rPr>
          <w:rFonts w:ascii="Times New Roman" w:hAnsi="Times New Roman" w:cs="Times New Roman"/>
          <w:sz w:val="26"/>
          <w:szCs w:val="26"/>
        </w:rPr>
        <w:t>?</w:t>
      </w:r>
    </w:p>
    <w:p w:rsidR="003F52E2" w:rsidRPr="00D404AA" w:rsidRDefault="003F52E2" w:rsidP="003F52E2">
      <w:pPr>
        <w:numPr>
          <w:ilvl w:val="0"/>
          <w:numId w:val="34"/>
        </w:numPr>
        <w:spacing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D404AA">
        <w:rPr>
          <w:rFonts w:ascii="Times New Roman" w:hAnsi="Times New Roman" w:cs="Times New Roman"/>
          <w:sz w:val="26"/>
          <w:szCs w:val="26"/>
        </w:rPr>
        <w:t>Vẽ lại đồ thị trong hệ toạ độ (pOV) ?</w:t>
      </w:r>
    </w:p>
    <w:p w:rsidR="003F52E2" w:rsidRPr="00D404AA" w:rsidRDefault="003F52E2" w:rsidP="003F52E2">
      <w:pPr>
        <w:tabs>
          <w:tab w:val="left" w:pos="2790"/>
          <w:tab w:val="left" w:pos="4860"/>
          <w:tab w:val="left" w:pos="7920"/>
        </w:tabs>
        <w:spacing w:line="276" w:lineRule="auto"/>
        <w:ind w:left="284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639" w:type="dxa"/>
        <w:tblInd w:w="817" w:type="dxa"/>
        <w:tblLook w:val="04A0"/>
      </w:tblPr>
      <w:tblGrid>
        <w:gridCol w:w="8647"/>
        <w:gridCol w:w="992"/>
      </w:tblGrid>
      <w:tr w:rsidR="003F52E2" w:rsidRPr="00D404AA" w:rsidTr="003F52E2">
        <w:tc>
          <w:tcPr>
            <w:tcW w:w="8647" w:type="dxa"/>
          </w:tcPr>
          <w:p w:rsidR="003F52E2" w:rsidRPr="00D404AA" w:rsidRDefault="003F52E2" w:rsidP="003F52E2">
            <w:pPr>
              <w:tabs>
                <w:tab w:val="left" w:pos="2585"/>
                <w:tab w:val="left" w:pos="4569"/>
                <w:tab w:val="left" w:pos="7920"/>
              </w:tabs>
              <w:spacing w:line="276" w:lineRule="auto"/>
              <w:ind w:left="284"/>
              <w:jc w:val="left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noProof/>
                <w:sz w:val="26"/>
                <w:szCs w:val="24"/>
              </w:rPr>
              <w:t xml:space="preserve">    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 0,5 ( atm )           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ab/>
              <w:t>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 ?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ab/>
              <w:t xml:space="preserve">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0,5(atm)</w:t>
            </w:r>
          </w:p>
          <w:p w:rsidR="003F52E2" w:rsidRPr="00D404AA" w:rsidRDefault="003F52E2" w:rsidP="003F52E2">
            <w:pPr>
              <w:pStyle w:val="ListParagraph"/>
              <w:tabs>
                <w:tab w:val="left" w:pos="2301"/>
                <w:tab w:val="left" w:pos="4286"/>
                <w:tab w:val="left" w:pos="7920"/>
              </w:tabs>
              <w:ind w:left="253" w:hanging="253"/>
              <w:jc w:val="left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lastRenderedPageBreak/>
              <w:t>(1)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300K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  <w:t>(2)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2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 ?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  <w:t>(3)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3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2</w:t>
            </w:r>
          </w:p>
          <w:p w:rsidR="003F52E2" w:rsidRPr="00D404AA" w:rsidRDefault="003F52E2" w:rsidP="003F52E2">
            <w:pPr>
              <w:tabs>
                <w:tab w:val="left" w:pos="2585"/>
                <w:tab w:val="left" w:pos="4569"/>
                <w:tab w:val="left" w:pos="8010"/>
              </w:tabs>
              <w:ind w:left="284"/>
              <w:jc w:val="left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    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2(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lí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)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  <w:t>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2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6 (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lí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)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  <w:t>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3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2 (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lí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)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  <w:t>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  <w:lang w:val="fr-FR"/>
              </w:rPr>
              <w:t>1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=2 (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lí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)</w:t>
            </w:r>
          </w:p>
          <w:p w:rsidR="003F52E2" w:rsidRPr="00D404AA" w:rsidRDefault="003F52E2" w:rsidP="007F5374">
            <w:pPr>
              <w:pStyle w:val="ListParagraph"/>
              <w:tabs>
                <w:tab w:val="left" w:pos="709"/>
              </w:tabs>
              <w:ind w:hanging="720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a/ Gọi tên các quá trình :</w:t>
            </w:r>
          </w:p>
          <w:p w:rsidR="003F52E2" w:rsidRPr="00D404AA" w:rsidRDefault="003F52E2" w:rsidP="007F5374">
            <w:pPr>
              <w:pStyle w:val="ListParagraph"/>
              <w:ind w:hanging="294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(1) 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sym w:font="Symbol" w:char="F0AE"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(2) : Quá trình đẳng á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</w:p>
          <w:p w:rsidR="003F52E2" w:rsidRPr="00D404AA" w:rsidRDefault="003F52E2" w:rsidP="007F5374">
            <w:pPr>
              <w:pStyle w:val="ListParagraph"/>
              <w:ind w:hanging="294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(2) 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sym w:font="Symbol" w:char="F0AE"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(3) : Quá trình đẳng nhiệt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</w:p>
          <w:p w:rsidR="003F52E2" w:rsidRPr="00D404AA" w:rsidRDefault="003F52E2" w:rsidP="007F5374">
            <w:pPr>
              <w:pStyle w:val="ListParagraph"/>
              <w:ind w:hanging="294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(3) 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sym w:font="Symbol" w:char="F0AE"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(1) : Quá trình đẳng tích</w:t>
            </w:r>
          </w:p>
          <w:p w:rsidR="003F52E2" w:rsidRPr="00D404AA" w:rsidRDefault="003F52E2" w:rsidP="007F5374">
            <w:pPr>
              <w:pStyle w:val="ListParagraph"/>
              <w:ind w:left="360" w:hanging="327"/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b/ (1) 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sym w:font="Symbol" w:char="F0AE"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(2) : </w:t>
            </w:r>
            <w:r w:rsidRPr="00D404AA">
              <w:rPr>
                <w:rFonts w:ascii="Times New Roman" w:hAnsi="Times New Roman" w:cs="Times New Roman"/>
                <w:position w:val="-30"/>
                <w:sz w:val="26"/>
                <w:szCs w:val="24"/>
              </w:rPr>
              <w:object w:dxaOrig="3495" w:dyaOrig="675">
                <v:shape id="_x0000_i1029" type="#_x0000_t75" style="width:174.5pt;height:33.65pt" o:ole="">
                  <v:imagedata r:id="rId16" o:title=""/>
                </v:shape>
                <o:OLEObject Type="Embed" ProgID="Equation.DSMT4" ShapeID="_x0000_i1029" DrawAspect="Content" ObjectID="_1554877627" r:id="rId17"/>
              </w:objec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ab/>
            </w:r>
          </w:p>
          <w:p w:rsidR="003F52E2" w:rsidRPr="00D404AA" w:rsidRDefault="003F52E2" w:rsidP="007F5374">
            <w:pPr>
              <w:ind w:left="363" w:hanging="45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( 2) 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sym w:font="Symbol" w:char="F0AE"/>
            </w:r>
            <w:r w:rsidRPr="00D404AA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 xml:space="preserve"> (3) : 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 xml:space="preserve">2 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V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 xml:space="preserve">3 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sym w:font="Symbol" w:char="F0DE"/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 xml:space="preserve"> p</w:t>
            </w:r>
            <w:r w:rsidRPr="00D404AA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 xml:space="preserve">3 </w:t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= 1,5(atm)</w:t>
            </w: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noProof/>
                <w:sz w:val="26"/>
                <w:szCs w:val="24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2477135</wp:posOffset>
                  </wp:positionH>
                  <wp:positionV relativeFrom="paragraph">
                    <wp:posOffset>111125</wp:posOffset>
                  </wp:positionV>
                  <wp:extent cx="1743710" cy="1565910"/>
                  <wp:effectExtent l="0" t="0" r="0" b="0"/>
                  <wp:wrapNone/>
                  <wp:docPr id="2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710" cy="1565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c/ Vẽ đồ thị trong hệ (pOV)</w:t>
            </w: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rPr>
                <w:rFonts w:ascii="Times New Roman" w:hAnsi="Times New Roman" w:cs="Times New Roman"/>
                <w:sz w:val="26"/>
                <w:szCs w:val="24"/>
              </w:rPr>
            </w:pPr>
          </w:p>
        </w:tc>
        <w:tc>
          <w:tcPr>
            <w:tcW w:w="992" w:type="dxa"/>
          </w:tcPr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lastRenderedPageBreak/>
              <w:t>0,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7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D404AA">
              <w:rPr>
                <w:rFonts w:ascii="Times New Roman" w:hAnsi="Times New Roman" w:cs="Times New Roman"/>
                <w:sz w:val="26"/>
                <w:szCs w:val="24"/>
              </w:rPr>
              <w:t>0,75</w:t>
            </w:r>
          </w:p>
          <w:p w:rsidR="003F52E2" w:rsidRPr="00D404AA" w:rsidRDefault="003F52E2" w:rsidP="007F5374">
            <w:pPr>
              <w:widowControl w:val="0"/>
              <w:tabs>
                <w:tab w:val="left" w:pos="600"/>
                <w:tab w:val="left" w:pos="3200"/>
                <w:tab w:val="left" w:pos="5800"/>
                <w:tab w:val="left" w:pos="840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</w:p>
        </w:tc>
      </w:tr>
    </w:tbl>
    <w:p w:rsidR="003F52E2" w:rsidRPr="00D404AA" w:rsidRDefault="003F52E2" w:rsidP="003F52E2">
      <w:pPr>
        <w:spacing w:line="276" w:lineRule="auto"/>
        <w:ind w:left="0" w:firstLine="0"/>
        <w:contextualSpacing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:rsidR="003F52E2" w:rsidRPr="00D404AA" w:rsidRDefault="003F52E2" w:rsidP="003F52E2">
      <w:pPr>
        <w:spacing w:line="276" w:lineRule="auto"/>
        <w:ind w:left="0"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D404AA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âu 7</w:t>
      </w:r>
      <w:r w:rsidRPr="00D404A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D404AA">
        <w:rPr>
          <w:rFonts w:ascii="Times New Roman" w:hAnsi="Times New Roman" w:cs="Times New Roman"/>
          <w:i/>
          <w:sz w:val="26"/>
          <w:szCs w:val="26"/>
          <w:lang w:val="pt-BR"/>
        </w:rPr>
        <w:t>(2 điểm):</w:t>
      </w:r>
      <w:r w:rsidRPr="00D404A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404AA">
        <w:rPr>
          <w:rFonts w:ascii="Times New Roman" w:hAnsi="Times New Roman" w:cs="Times New Roman"/>
          <w:sz w:val="26"/>
          <w:szCs w:val="26"/>
        </w:rPr>
        <w:t>Từ một tầng tháp cao 25m so với mặt đất, người ta ném thẳng đứng một</w:t>
      </w:r>
      <w:r w:rsidRPr="00D404AA">
        <w:rPr>
          <w:rFonts w:ascii="Times New Roman" w:hAnsi="Times New Roman" w:cs="Times New Roman"/>
          <w:sz w:val="26"/>
          <w:szCs w:val="26"/>
          <w:lang w:val="vi-VN"/>
        </w:rPr>
        <w:t xml:space="preserve"> vật nặng lên cao với vận tốc ném là 20m/s. Bỏ qua sức cản của không khí, chọn gốc thế năng tại vị trí ném vật, cho g=10m/s</w:t>
      </w:r>
      <w:r w:rsidRPr="00D404AA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D404A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3F52E2" w:rsidRPr="00D404AA" w:rsidRDefault="003F52E2" w:rsidP="003F52E2">
      <w:pPr>
        <w:spacing w:line="276" w:lineRule="auto"/>
        <w:rPr>
          <w:rFonts w:ascii="Times New Roman" w:eastAsia="Times New Roman" w:hAnsi="Times New Roman" w:cs="Times New Roman"/>
          <w:iCs/>
          <w:color w:val="000000"/>
          <w:sz w:val="26"/>
          <w:szCs w:val="26"/>
          <w:lang w:val="vi-VN"/>
        </w:rPr>
      </w:pPr>
      <w:r w:rsidRPr="00D404AA"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  <w:tab/>
        <w:t xml:space="preserve">a/ </w:t>
      </w:r>
      <w:r w:rsidRPr="00D404AA">
        <w:rPr>
          <w:rFonts w:ascii="Times New Roman" w:eastAsia="Times New Roman" w:hAnsi="Times New Roman" w:cs="Times New Roman"/>
          <w:iCs/>
          <w:color w:val="000000"/>
          <w:sz w:val="26"/>
          <w:szCs w:val="26"/>
          <w:lang w:val="vi-VN"/>
        </w:rPr>
        <w:t>Tính độ cao cực đại mà vật đạt được.</w:t>
      </w:r>
    </w:p>
    <w:p w:rsidR="003F52E2" w:rsidRPr="00D404AA" w:rsidRDefault="003F52E2" w:rsidP="003F52E2">
      <w:pPr>
        <w:spacing w:line="276" w:lineRule="auto"/>
        <w:rPr>
          <w:rFonts w:ascii="Times New Roman" w:eastAsia="Times New Roman" w:hAnsi="Times New Roman" w:cs="Times New Roman"/>
          <w:iCs/>
          <w:color w:val="000000"/>
          <w:sz w:val="26"/>
          <w:szCs w:val="26"/>
          <w:lang w:val="vi-VN"/>
        </w:rPr>
      </w:pPr>
      <w:r w:rsidRPr="00D404AA"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  <w:tab/>
        <w:t xml:space="preserve">b/ </w:t>
      </w:r>
      <w:r w:rsidRPr="00D404AA">
        <w:rPr>
          <w:rFonts w:ascii="Times New Roman" w:eastAsia="Times New Roman" w:hAnsi="Times New Roman" w:cs="Times New Roman"/>
          <w:iCs/>
          <w:color w:val="000000"/>
          <w:sz w:val="26"/>
          <w:szCs w:val="26"/>
          <w:lang w:val="vi-VN"/>
        </w:rPr>
        <w:t>Tính vận tốc khi vật chạm đất.</w:t>
      </w:r>
    </w:p>
    <w:p w:rsidR="00A40716" w:rsidRPr="00D404AA" w:rsidRDefault="00A40716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  <w:lang w:val="pt-BR"/>
        </w:rPr>
      </w:pPr>
    </w:p>
    <w:tbl>
      <w:tblPr>
        <w:tblStyle w:val="TableGrid"/>
        <w:tblW w:w="0" w:type="auto"/>
        <w:tblInd w:w="959" w:type="dxa"/>
        <w:tblLook w:val="04A0"/>
      </w:tblPr>
      <w:tblGrid>
        <w:gridCol w:w="8222"/>
        <w:gridCol w:w="924"/>
      </w:tblGrid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Gốc thế năng tại vị trí ném vật:W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tA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0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a/ ADBTCN tại A và B: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W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A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W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B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½.m.v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A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mgz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B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½.20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10.z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B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z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B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20 (m)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b/ ADBTCN tại A và C: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W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A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W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C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½.m.v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A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½.m.v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C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+ m.g.z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C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½.20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½.v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C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+ 10.(-25)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5đ</w:t>
            </w:r>
          </w:p>
        </w:tc>
      </w:tr>
      <w:tr w:rsidR="003F52E2" w:rsidRPr="00D404AA" w:rsidTr="003F52E2">
        <w:tc>
          <w:tcPr>
            <w:tcW w:w="8222" w:type="dxa"/>
          </w:tcPr>
          <w:p w:rsidR="003F52E2" w:rsidRPr="00D404AA" w:rsidRDefault="003F52E2" w:rsidP="007F5374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v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C</w:t>
            </w:r>
            <w:r w:rsidRPr="00D404A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30 (m/s)</w:t>
            </w:r>
          </w:p>
        </w:tc>
        <w:tc>
          <w:tcPr>
            <w:tcW w:w="924" w:type="dxa"/>
          </w:tcPr>
          <w:p w:rsidR="003F52E2" w:rsidRPr="00D404AA" w:rsidRDefault="003F52E2" w:rsidP="007F5374">
            <w:pPr>
              <w:ind w:left="0" w:firstLine="0"/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</w:rPr>
            </w:pPr>
            <w:r w:rsidRPr="00D404AA">
              <w:rPr>
                <w:rFonts w:ascii="Times New Roman" w:eastAsiaTheme="minorEastAsia" w:hAnsi="Times New Roman" w:cs="Times New Roman"/>
                <w:b/>
                <w:i/>
                <w:sz w:val="26"/>
                <w:szCs w:val="26"/>
                <w:lang w:val="vi-VN"/>
              </w:rPr>
              <w:t>0.25đ</w:t>
            </w:r>
          </w:p>
        </w:tc>
      </w:tr>
    </w:tbl>
    <w:p w:rsidR="00A40716" w:rsidRPr="00D404AA" w:rsidRDefault="00A40716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  <w:lang w:val="pt-BR"/>
        </w:rPr>
      </w:pPr>
    </w:p>
    <w:p w:rsidR="00A40716" w:rsidRPr="00D404AA" w:rsidRDefault="00A40716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  <w:lang w:val="pt-BR"/>
        </w:rPr>
      </w:pPr>
    </w:p>
    <w:p w:rsidR="00A40716" w:rsidRPr="00D404AA" w:rsidRDefault="00A40716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  <w:lang w:val="pt-BR"/>
        </w:rPr>
      </w:pPr>
    </w:p>
    <w:p w:rsidR="00495466" w:rsidRPr="00D404AA" w:rsidRDefault="00495466" w:rsidP="00495466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D404AA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A64D4D" w:rsidRPr="00D404AA" w:rsidRDefault="00A64D4D" w:rsidP="00495466">
      <w:pPr>
        <w:spacing w:line="276" w:lineRule="auto"/>
        <w:ind w:left="66" w:firstLine="0"/>
        <w:rPr>
          <w:rFonts w:ascii="Times New Roman" w:hAnsi="Times New Roman" w:cs="Times New Roman"/>
          <w:sz w:val="24"/>
          <w:szCs w:val="24"/>
        </w:rPr>
      </w:pPr>
    </w:p>
    <w:sectPr w:rsidR="00A64D4D" w:rsidRPr="00D404AA" w:rsidSect="007173A6"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126D" w:rsidRDefault="0013126D" w:rsidP="00FE300D">
      <w:pPr>
        <w:spacing w:line="240" w:lineRule="auto"/>
      </w:pPr>
      <w:r>
        <w:separator/>
      </w:r>
    </w:p>
  </w:endnote>
  <w:endnote w:type="continuationSeparator" w:id="1">
    <w:p w:rsidR="0013126D" w:rsidRDefault="0013126D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126D" w:rsidRDefault="0013126D" w:rsidP="00FE300D">
      <w:pPr>
        <w:spacing w:line="240" w:lineRule="auto"/>
      </w:pPr>
      <w:r>
        <w:separator/>
      </w:r>
    </w:p>
  </w:footnote>
  <w:footnote w:type="continuationSeparator" w:id="1">
    <w:p w:rsidR="0013126D" w:rsidRDefault="0013126D" w:rsidP="00FE300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06C13"/>
    <w:multiLevelType w:val="hybridMultilevel"/>
    <w:tmpl w:val="E13A2E02"/>
    <w:lvl w:ilvl="0" w:tplc="88524532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35063B"/>
    <w:multiLevelType w:val="hybridMultilevel"/>
    <w:tmpl w:val="04B614E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D91907"/>
    <w:multiLevelType w:val="hybridMultilevel"/>
    <w:tmpl w:val="76007368"/>
    <w:lvl w:ilvl="0" w:tplc="3EEAF160">
      <w:numFmt w:val="bullet"/>
      <w:lvlText w:val="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2BC149A0"/>
    <w:multiLevelType w:val="hybridMultilevel"/>
    <w:tmpl w:val="1670117C"/>
    <w:lvl w:ilvl="0" w:tplc="2FC60F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1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2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26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611FAD"/>
    <w:multiLevelType w:val="hybridMultilevel"/>
    <w:tmpl w:val="B7B421F0"/>
    <w:lvl w:ilvl="0" w:tplc="4108522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7"/>
  </w:num>
  <w:num w:numId="5">
    <w:abstractNumId w:val="0"/>
  </w:num>
  <w:num w:numId="6">
    <w:abstractNumId w:val="29"/>
  </w:num>
  <w:num w:numId="7">
    <w:abstractNumId w:val="6"/>
  </w:num>
  <w:num w:numId="8">
    <w:abstractNumId w:val="25"/>
  </w:num>
  <w:num w:numId="9">
    <w:abstractNumId w:val="11"/>
  </w:num>
  <w:num w:numId="10">
    <w:abstractNumId w:val="24"/>
  </w:num>
  <w:num w:numId="11">
    <w:abstractNumId w:val="1"/>
  </w:num>
  <w:num w:numId="12">
    <w:abstractNumId w:val="26"/>
  </w:num>
  <w:num w:numId="13">
    <w:abstractNumId w:val="17"/>
  </w:num>
  <w:num w:numId="14">
    <w:abstractNumId w:val="28"/>
  </w:num>
  <w:num w:numId="15">
    <w:abstractNumId w:val="23"/>
  </w:num>
  <w:num w:numId="16">
    <w:abstractNumId w:val="19"/>
  </w:num>
  <w:num w:numId="17">
    <w:abstractNumId w:val="33"/>
  </w:num>
  <w:num w:numId="18">
    <w:abstractNumId w:val="13"/>
  </w:num>
  <w:num w:numId="19">
    <w:abstractNumId w:val="34"/>
  </w:num>
  <w:num w:numId="20">
    <w:abstractNumId w:val="27"/>
  </w:num>
  <w:num w:numId="21">
    <w:abstractNumId w:val="21"/>
  </w:num>
  <w:num w:numId="22">
    <w:abstractNumId w:val="31"/>
  </w:num>
  <w:num w:numId="23">
    <w:abstractNumId w:val="12"/>
  </w:num>
  <w:num w:numId="24">
    <w:abstractNumId w:val="2"/>
  </w:num>
  <w:num w:numId="25">
    <w:abstractNumId w:val="32"/>
  </w:num>
  <w:num w:numId="26">
    <w:abstractNumId w:val="18"/>
  </w:num>
  <w:num w:numId="27">
    <w:abstractNumId w:val="15"/>
  </w:num>
  <w:num w:numId="28">
    <w:abstractNumId w:val="16"/>
  </w:num>
  <w:num w:numId="29">
    <w:abstractNumId w:val="22"/>
  </w:num>
  <w:num w:numId="30">
    <w:abstractNumId w:val="20"/>
  </w:num>
  <w:num w:numId="31">
    <w:abstractNumId w:val="3"/>
  </w:num>
  <w:num w:numId="32">
    <w:abstractNumId w:val="8"/>
  </w:num>
  <w:num w:numId="33">
    <w:abstractNumId w:val="30"/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20"/>
  <w:characterSpacingControl w:val="doNotCompress"/>
  <w:hdrShapeDefaults>
    <o:shapedefaults v:ext="edit" spidmax="54274"/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53535"/>
    <w:rsid w:val="0006445F"/>
    <w:rsid w:val="000A0E7C"/>
    <w:rsid w:val="000A3A19"/>
    <w:rsid w:val="000B214E"/>
    <w:rsid w:val="00105342"/>
    <w:rsid w:val="00114A73"/>
    <w:rsid w:val="0013126D"/>
    <w:rsid w:val="001403F4"/>
    <w:rsid w:val="00141AFF"/>
    <w:rsid w:val="0016458E"/>
    <w:rsid w:val="00166494"/>
    <w:rsid w:val="001A0FFD"/>
    <w:rsid w:val="001A5A0E"/>
    <w:rsid w:val="001F47A6"/>
    <w:rsid w:val="00211621"/>
    <w:rsid w:val="00214560"/>
    <w:rsid w:val="002214BB"/>
    <w:rsid w:val="0022246E"/>
    <w:rsid w:val="00232B4A"/>
    <w:rsid w:val="002638F8"/>
    <w:rsid w:val="0027369B"/>
    <w:rsid w:val="0028231C"/>
    <w:rsid w:val="002A27D4"/>
    <w:rsid w:val="002B0396"/>
    <w:rsid w:val="002D135C"/>
    <w:rsid w:val="002E6002"/>
    <w:rsid w:val="002F037A"/>
    <w:rsid w:val="00321DFD"/>
    <w:rsid w:val="00353DA5"/>
    <w:rsid w:val="00391DC9"/>
    <w:rsid w:val="003A1D61"/>
    <w:rsid w:val="003A3454"/>
    <w:rsid w:val="003C0C88"/>
    <w:rsid w:val="003D7B5C"/>
    <w:rsid w:val="003F52E2"/>
    <w:rsid w:val="004325B5"/>
    <w:rsid w:val="00485C9D"/>
    <w:rsid w:val="00492359"/>
    <w:rsid w:val="00495466"/>
    <w:rsid w:val="004A061B"/>
    <w:rsid w:val="004A70F1"/>
    <w:rsid w:val="004B2345"/>
    <w:rsid w:val="004E22D7"/>
    <w:rsid w:val="004E7EAD"/>
    <w:rsid w:val="00525392"/>
    <w:rsid w:val="00530ACB"/>
    <w:rsid w:val="00531A11"/>
    <w:rsid w:val="005332E5"/>
    <w:rsid w:val="005403E4"/>
    <w:rsid w:val="005924D9"/>
    <w:rsid w:val="005C22BF"/>
    <w:rsid w:val="00652673"/>
    <w:rsid w:val="00681894"/>
    <w:rsid w:val="00690D26"/>
    <w:rsid w:val="006A39EA"/>
    <w:rsid w:val="006B5B5A"/>
    <w:rsid w:val="006D2214"/>
    <w:rsid w:val="006E04B3"/>
    <w:rsid w:val="006E7D9C"/>
    <w:rsid w:val="006F08A4"/>
    <w:rsid w:val="007173A6"/>
    <w:rsid w:val="007236AA"/>
    <w:rsid w:val="00765B63"/>
    <w:rsid w:val="00776E21"/>
    <w:rsid w:val="007B1133"/>
    <w:rsid w:val="007E7AD4"/>
    <w:rsid w:val="00833E3F"/>
    <w:rsid w:val="00876D67"/>
    <w:rsid w:val="008B00BD"/>
    <w:rsid w:val="009006D1"/>
    <w:rsid w:val="0092716F"/>
    <w:rsid w:val="0094144C"/>
    <w:rsid w:val="009418AC"/>
    <w:rsid w:val="0095302E"/>
    <w:rsid w:val="00964216"/>
    <w:rsid w:val="009659CD"/>
    <w:rsid w:val="009659D1"/>
    <w:rsid w:val="009A0CDF"/>
    <w:rsid w:val="009C7D08"/>
    <w:rsid w:val="009D21B1"/>
    <w:rsid w:val="009D59E9"/>
    <w:rsid w:val="009F2E1B"/>
    <w:rsid w:val="00A01603"/>
    <w:rsid w:val="00A40716"/>
    <w:rsid w:val="00A546F3"/>
    <w:rsid w:val="00A620FB"/>
    <w:rsid w:val="00A64D4D"/>
    <w:rsid w:val="00A76D60"/>
    <w:rsid w:val="00AA3743"/>
    <w:rsid w:val="00B25BC4"/>
    <w:rsid w:val="00B51770"/>
    <w:rsid w:val="00B55F83"/>
    <w:rsid w:val="00B6145C"/>
    <w:rsid w:val="00B61767"/>
    <w:rsid w:val="00B77720"/>
    <w:rsid w:val="00B83938"/>
    <w:rsid w:val="00BA0FD5"/>
    <w:rsid w:val="00BD30AC"/>
    <w:rsid w:val="00BE17D9"/>
    <w:rsid w:val="00BE1A9E"/>
    <w:rsid w:val="00BF6929"/>
    <w:rsid w:val="00C02443"/>
    <w:rsid w:val="00C103FB"/>
    <w:rsid w:val="00C224C6"/>
    <w:rsid w:val="00C25FAF"/>
    <w:rsid w:val="00C300A5"/>
    <w:rsid w:val="00CF7DC7"/>
    <w:rsid w:val="00D04B10"/>
    <w:rsid w:val="00D062EB"/>
    <w:rsid w:val="00D13C75"/>
    <w:rsid w:val="00D404AA"/>
    <w:rsid w:val="00D4384C"/>
    <w:rsid w:val="00D632BA"/>
    <w:rsid w:val="00DB24A9"/>
    <w:rsid w:val="00DF3300"/>
    <w:rsid w:val="00DF6574"/>
    <w:rsid w:val="00E02482"/>
    <w:rsid w:val="00E0480E"/>
    <w:rsid w:val="00E305B2"/>
    <w:rsid w:val="00E5661D"/>
    <w:rsid w:val="00E74576"/>
    <w:rsid w:val="00EC0330"/>
    <w:rsid w:val="00ED11F7"/>
    <w:rsid w:val="00EE4BA6"/>
    <w:rsid w:val="00F03F4A"/>
    <w:rsid w:val="00F323AE"/>
    <w:rsid w:val="00F424CC"/>
    <w:rsid w:val="00F61462"/>
    <w:rsid w:val="00F61518"/>
    <w:rsid w:val="00F85206"/>
    <w:rsid w:val="00F93397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B214E"/>
    <w:pPr>
      <w:ind w:left="720"/>
      <w:contextualSpacing/>
    </w:pPr>
  </w:style>
  <w:style w:type="paragraph" w:styleId="NoSpacing">
    <w:name w:val="No Spacing"/>
    <w:uiPriority w:val="1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  <w:style w:type="character" w:customStyle="1" w:styleId="c1">
    <w:name w:val="c1"/>
    <w:basedOn w:val="DefaultParagraphFont"/>
    <w:rsid w:val="00495466"/>
  </w:style>
  <w:style w:type="character" w:customStyle="1" w:styleId="ListParagraphChar">
    <w:name w:val="List Paragraph Char"/>
    <w:link w:val="ListParagraph"/>
    <w:uiPriority w:val="34"/>
    <w:locked/>
    <w:rsid w:val="003F52E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</TotalTime>
  <Pages>2</Pages>
  <Words>490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trannamdt1</cp:lastModifiedBy>
  <cp:revision>49</cp:revision>
  <cp:lastPrinted>2014-11-24T07:00:00Z</cp:lastPrinted>
  <dcterms:created xsi:type="dcterms:W3CDTF">2012-09-24T02:46:00Z</dcterms:created>
  <dcterms:modified xsi:type="dcterms:W3CDTF">2017-04-28T02:39:00Z</dcterms:modified>
</cp:coreProperties>
</file>